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68" r:id="rId2"/>
    <p:sldId id="266" r:id="rId3"/>
    <p:sldId id="267" r:id="rId4"/>
    <p:sldId id="257" r:id="rId5"/>
    <p:sldId id="258" r:id="rId6"/>
    <p:sldId id="259" r:id="rId7"/>
    <p:sldId id="269" r:id="rId8"/>
    <p:sldId id="270" r:id="rId9"/>
    <p:sldId id="260" r:id="rId10"/>
    <p:sldId id="261" r:id="rId11"/>
    <p:sldId id="262" r:id="rId12"/>
    <p:sldId id="271" r:id="rId13"/>
    <p:sldId id="263" r:id="rId14"/>
    <p:sldId id="264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47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77588D-27D1-49DD-9453-C3F8EA32131D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DB8ECA-0B1C-4CE8-9711-9ECC0A56C94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с одним вырезанным скругленным углом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ый треугольник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10" name="Полилиния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Полилиния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andfonline.com/author/Chkhalo,+N+I" TargetMode="External"/><Relationship Id="rId7" Type="http://schemas.openxmlformats.org/officeDocument/2006/relationships/hyperlink" Target="http://www.tandfonline.com/author/Pariev,+D+E" TargetMode="External"/><Relationship Id="rId2" Type="http://schemas.openxmlformats.org/officeDocument/2006/relationships/hyperlink" Target="http://www.tandfonline.com/author/Malyshev,+I+V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tandfonline.com/author/Salashchenko,+N+N" TargetMode="External"/><Relationship Id="rId5" Type="http://schemas.openxmlformats.org/officeDocument/2006/relationships/hyperlink" Target="http://www.tandfonline.com/author/Toropov,+M+N" TargetMode="External"/><Relationship Id="rId4" Type="http://schemas.openxmlformats.org/officeDocument/2006/relationships/hyperlink" Target="http://www.tandfonline.com/author/Akhsahalian,+A+D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3042" y="1285860"/>
            <a:ext cx="600079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Измерение формы многослойных рентгеновских зеркал на основе фигур вращения второго порядка с помощью интерферометра с дифракционной волной сравнения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428728" y="4488428"/>
            <a:ext cx="6357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Малышев И.В., Чхало Н.И., Ахсахалян А.Д., Торопов М.Н.</a:t>
            </a:r>
          </a:p>
          <a:p>
            <a:pPr algn="ctr"/>
            <a:r>
              <a:rPr lang="ru-RU" dirty="0" smtClean="0"/>
              <a:t>130 отдел</a:t>
            </a:r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Рисунок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500042"/>
            <a:ext cx="4548909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1406" y="71414"/>
            <a:ext cx="550069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нтерферограмма и волновые аберрации эллипсоид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5143488"/>
            <a:ext cx="3929058" cy="171451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428728" y="4500570"/>
            <a:ext cx="2786082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Аберрации источников и</a:t>
            </a:r>
          </a:p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наблюдательной системы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4"/>
          <p:cNvPicPr>
            <a:picLocks noChangeAspect="1" noChangeArrowheads="1"/>
          </p:cNvPicPr>
          <p:nvPr/>
        </p:nvPicPr>
        <p:blipFill>
          <a:blip r:embed="rId4"/>
          <a:srcRect l="9091" t="35389" r="10606"/>
          <a:stretch>
            <a:fillRect/>
          </a:stretch>
        </p:blipFill>
        <p:spPr bwMode="auto">
          <a:xfrm>
            <a:off x="5286380" y="1714488"/>
            <a:ext cx="3786214" cy="3782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358050" y="5572140"/>
            <a:ext cx="171451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MS=0.577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км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V=3.34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км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4976" y="925281"/>
            <a:ext cx="3143304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осстановленная форма поверхности эллипсоид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2" name="Рисунок 1"/>
          <p:cNvPicPr>
            <a:picLocks noChangeAspect="1" noChangeArrowheads="1"/>
          </p:cNvPicPr>
          <p:nvPr/>
        </p:nvPicPr>
        <p:blipFill>
          <a:blip r:embed="rId2"/>
          <a:srcRect l="12025" t="18814" r="42091" b="21083"/>
          <a:stretch>
            <a:fillRect/>
          </a:stretch>
        </p:blipFill>
        <p:spPr bwMode="auto">
          <a:xfrm>
            <a:off x="1357290" y="892393"/>
            <a:ext cx="6357982" cy="4679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Прямоугольник 15"/>
          <p:cNvSpPr/>
          <p:nvPr/>
        </p:nvSpPr>
        <p:spPr>
          <a:xfrm>
            <a:off x="357158" y="220784"/>
            <a:ext cx="8501122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/>
                <a:ea typeface="Times New Roman"/>
              </a:rPr>
              <a:t>Сравнение центрального сечения зеркала, измеренного на ИДВС </a:t>
            </a:r>
            <a:r>
              <a:rPr lang="ru-RU" sz="2000" dirty="0" smtClean="0">
                <a:solidFill>
                  <a:srgbClr val="FF0000"/>
                </a:solidFill>
                <a:latin typeface="Times New Roman"/>
                <a:ea typeface="Times New Roman"/>
              </a:rPr>
              <a:t>(красный) </a:t>
            </a:r>
            <a:r>
              <a:rPr lang="ru-RU" sz="2000" dirty="0" smtClean="0">
                <a:latin typeface="Times New Roman"/>
                <a:ea typeface="Times New Roman"/>
              </a:rPr>
              <a:t>и ИБС </a:t>
            </a:r>
            <a:r>
              <a:rPr lang="en-US" sz="2000" dirty="0" smtClean="0">
                <a:latin typeface="Times New Roman"/>
                <a:ea typeface="Times New Roman"/>
              </a:rPr>
              <a:t>Zygo</a:t>
            </a:r>
            <a:r>
              <a:rPr lang="ru-RU" sz="2000" dirty="0" smtClean="0">
                <a:latin typeface="Times New Roman"/>
                <a:ea typeface="Times New Roman"/>
              </a:rPr>
              <a:t> (чёрный) и разность между ними </a:t>
            </a:r>
            <a:r>
              <a:rPr lang="ru-RU" sz="2000" dirty="0" smtClean="0">
                <a:solidFill>
                  <a:srgbClr val="00B050"/>
                </a:solidFill>
                <a:latin typeface="Times New Roman"/>
                <a:ea typeface="Times New Roman"/>
              </a:rPr>
              <a:t>(зелёный)</a:t>
            </a:r>
            <a:endParaRPr lang="ru-RU" sz="2000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1538" y="5600658"/>
            <a:ext cx="2286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MS</a:t>
            </a:r>
            <a:r>
              <a:rPr lang="ru-RU" sz="1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разност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=70нм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Двойная стрелка влево/вправо 17"/>
          <p:cNvSpPr/>
          <p:nvPr/>
        </p:nvSpPr>
        <p:spPr>
          <a:xfrm>
            <a:off x="3428992" y="5700289"/>
            <a:ext cx="584208" cy="22904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4071934" y="5597270"/>
            <a:ext cx="49292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rct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м/15мм) ≈ 4мкрад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очность совпадения результатов ИДВС и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Zygo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 rot="10800000" flipV="1">
            <a:off x="5500694" y="2143116"/>
            <a:ext cx="2143140" cy="57150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500958" y="1883623"/>
            <a:ext cx="15001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кладки на многослойном зеркале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2428860" y="2374876"/>
            <a:ext cx="4363670" cy="2482884"/>
            <a:chOff x="3549636" y="2406636"/>
            <a:chExt cx="4363670" cy="2482884"/>
          </a:xfrm>
        </p:grpSpPr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2">
              <a:lum bright="-9000"/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34926" t="29938" r="35462" b="21340"/>
            <a:stretch>
              <a:fillRect/>
            </a:stretch>
          </p:blipFill>
          <p:spPr bwMode="auto">
            <a:xfrm>
              <a:off x="3549636" y="2406636"/>
              <a:ext cx="2008215" cy="2482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3" name="Прямая со стрелкой 12"/>
            <p:cNvCxnSpPr/>
            <p:nvPr/>
          </p:nvCxnSpPr>
          <p:spPr>
            <a:xfrm>
              <a:off x="4932040" y="2636912"/>
              <a:ext cx="0" cy="1800200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headEnd type="arrow"/>
              <a:tailEnd type="arrow"/>
            </a:ln>
            <a:effectLst/>
          </p:spPr>
        </p:cxn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>
              <a:lum bright="25000" contrast="39000"/>
            </a:blip>
            <a:srcRect l="11862" t="9730" r="59357" b="25371"/>
            <a:stretch>
              <a:fillRect/>
            </a:stretch>
          </p:blipFill>
          <p:spPr bwMode="auto">
            <a:xfrm flipH="1">
              <a:off x="5667390" y="2443149"/>
              <a:ext cx="1898676" cy="2446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5010156" y="3274544"/>
              <a:ext cx="867367" cy="369332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0</a:t>
              </a:r>
              <a:r>
                <a:rPr kumimoji="0" lang="el-GR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μ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  <a:endPara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6" name="Прямая со стрелкой 15"/>
            <p:cNvCxnSpPr/>
            <p:nvPr/>
          </p:nvCxnSpPr>
          <p:spPr>
            <a:xfrm>
              <a:off x="6972913" y="2646962"/>
              <a:ext cx="0" cy="1800200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7045939" y="3311057"/>
              <a:ext cx="867367" cy="369332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0</a:t>
              </a:r>
              <a:r>
                <a:rPr kumimoji="0" lang="el-GR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μ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  <a:endPara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857488" y="925281"/>
            <a:ext cx="3643338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зображение 5мкм круглого источника,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=532нм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43174" y="1928802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Эксперимент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4643438" y="1928802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асчёт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1643042" y="5488560"/>
            <a:ext cx="5857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Эллипсоид может использоваться с 100мкм источниками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rcRect r="23881"/>
          <a:stretch>
            <a:fillRect/>
          </a:stretch>
        </p:blipFill>
        <p:spPr bwMode="auto">
          <a:xfrm>
            <a:off x="285720" y="1928802"/>
            <a:ext cx="4071934" cy="328614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3" name="Рисунок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1714488"/>
            <a:ext cx="4348171" cy="350046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714348" y="1285860"/>
            <a:ext cx="321471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хема измерения параболоид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628" y="1142984"/>
            <a:ext cx="3286148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хема измерения гиперболоид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868" y="428604"/>
            <a:ext cx="1643074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ыводы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00034" y="642918"/>
            <a:ext cx="8143932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На основе ИДВС предложена методика измерений формы МРЗ в виде фигур вращения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го порядка (эллипсоидов, гиперболоидов, параболоидов)</a:t>
            </a:r>
          </a:p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Измерена форма поверхности эллипсоида</a:t>
            </a:r>
          </a:p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Результаты измерений на ИДВС и ИБС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ygo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совпали с точностью </a:t>
            </a:r>
            <a:br>
              <a:rPr lang="ru-RU" sz="2000" i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4 мкрад, что связано с точностью сшивки кадров на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ygo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и с латеральным разрешением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ИДВС, составившем в данной схеме 5мм. Для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измерения формы зеркала с латеральным разрешением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&lt; 5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м нужно работать в фазовом режиме интерферометр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i="1" dirty="0" smtClean="0">
                <a:latin typeface="Times New Roman" pitchFamily="18" charset="0"/>
                <a:cs typeface="Times New Roman" pitchFamily="18" charset="0"/>
              </a:rPr>
            </a:br>
            <a:endParaRPr 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Ожидаемая точность измерения ИДВС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&lt; 1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крад при типичных требованиях к точности формы зеркал в 10 мкрад</a:t>
            </a:r>
          </a:p>
        </p:txBody>
      </p: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0" y="5503807"/>
            <a:ext cx="9144000" cy="135421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Surface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shape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measurement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of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mirrors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in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the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form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of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rotation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figures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by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using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point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diffraction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interferometer</a:t>
            </a:r>
            <a:endParaRPr kumimoji="0" lang="ru-RU" sz="1600" b="1" i="0" u="none" strike="noStrike" cap="none" normalizeH="0" baseline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2"/>
              </a:rPr>
              <a:t>I. V. Malyshev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,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3"/>
              </a:rPr>
              <a:t>N. I.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3"/>
              </a:rPr>
              <a:t>Chkhalo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,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4"/>
              </a:rPr>
              <a:t>A. D.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4"/>
              </a:rPr>
              <a:t>Akhsahalian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,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5"/>
              </a:rPr>
              <a:t>M. N.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5"/>
              </a:rPr>
              <a:t>Toropov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,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6"/>
              </a:rPr>
              <a:t>N. N.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6"/>
              </a:rPr>
              <a:t>Salashchenko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 &amp;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7"/>
              </a:rPr>
              <a:t>D. E.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hlinkClick r:id="rId7"/>
              </a:rPr>
              <a:t>Pariev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Pages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1-9 |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Received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15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Jun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2016,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Accepted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19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Sep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2016,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Published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online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: 17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Oct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2016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charset="0"/>
              </a:rPr>
              <a:t>http://dx.doi.org/10.1080/09500340.2016.1241440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5852" y="71414"/>
            <a:ext cx="6643734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собенности МРЗ на основе фигур вращения 2-го порядк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(эллипсоидов, параболоидов и гиперболоидов)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596" y="928670"/>
            <a:ext cx="850112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Условие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Брегга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: 2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d∙sin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0.2нм и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1нм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означает,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что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.1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˚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5˚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ля фокусировки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таких скользящих лучей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используются зеркала на основе фигур вращения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            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lt; a/b &lt;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000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sa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mer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 – 5000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з,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а фронт интерферометров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ферический с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sag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mer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Стрелка вниз 3"/>
          <p:cNvSpPr/>
          <p:nvPr/>
        </p:nvSpPr>
        <p:spPr>
          <a:xfrm>
            <a:off x="6786578" y="1285860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15000" t="42500" r="54531" b="15833"/>
          <a:stretch>
            <a:fillRect/>
          </a:stretch>
        </p:blipFill>
        <p:spPr bwMode="auto">
          <a:xfrm>
            <a:off x="5214942" y="3714752"/>
            <a:ext cx="3714776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-32" y="2799750"/>
            <a:ext cx="5214974" cy="3801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пособы измерения формы поверхности :</a:t>
            </a:r>
          </a:p>
          <a:p>
            <a:pPr marL="342900" indent="-342900">
              <a:spcBef>
                <a:spcPts val="600"/>
              </a:spcBef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нтактная и оптическая профилометрия </a:t>
            </a:r>
            <a:r>
              <a:rPr lang="ru-RU" i="1" u="sng" dirty="0" smtClean="0">
                <a:latin typeface="Times New Roman" pitchFamily="18" charset="0"/>
                <a:cs typeface="Times New Roman" pitchFamily="18" charset="0"/>
              </a:rPr>
              <a:t>(измерение только сечений)</a:t>
            </a:r>
          </a:p>
          <a:p>
            <a:pPr marL="342900" indent="-342900"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нтерферометрия  по нормали:</a:t>
            </a:r>
            <a:br>
              <a:rPr lang="ru-RU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) На классических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инт-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типа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Физо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с корректорами волнового фронта – цилиндрическими линзами </a:t>
            </a:r>
            <a:br>
              <a:rPr lang="ru-RU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На ИБС без корректоров </a:t>
            </a:r>
            <a:br>
              <a:rPr lang="ru-RU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u="sng" dirty="0" smtClean="0">
                <a:latin typeface="Times New Roman" pitchFamily="18" charset="0"/>
                <a:cs typeface="Times New Roman" pitchFamily="18" charset="0"/>
              </a:rPr>
              <a:t>Недостатки а) и б): измерение </a:t>
            </a:r>
            <a:r>
              <a:rPr lang="ru-RU" i="1" u="sng" dirty="0" smtClean="0">
                <a:latin typeface="Times New Roman" pitchFamily="18" charset="0"/>
                <a:cs typeface="Times New Roman" pitchFamily="18" charset="0"/>
              </a:rPr>
              <a:t>небольших областей и их сшивка</a:t>
            </a:r>
            <a:r>
              <a:rPr lang="en-US" i="1" u="sng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ru-RU" i="1" u="sng" dirty="0" smtClean="0">
                <a:latin typeface="Times New Roman" pitchFamily="18" charset="0"/>
                <a:cs typeface="Times New Roman" pitchFamily="18" charset="0"/>
              </a:rPr>
              <a:t>невозможность измерять замкнутые </a:t>
            </a:r>
            <a:r>
              <a:rPr lang="ru-RU" i="1" u="sng" dirty="0" err="1" smtClean="0">
                <a:latin typeface="Times New Roman" pitchFamily="18" charset="0"/>
                <a:cs typeface="Times New Roman" pitchFamily="18" charset="0"/>
              </a:rPr>
              <a:t>элипсоиды</a:t>
            </a:r>
            <a:r>
              <a:rPr lang="ru-RU" i="1" u="sng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i="1" dirty="0" err="1" smtClean="0">
                <a:latin typeface="Times New Roman" pitchFamily="18" charset="0"/>
                <a:cs typeface="Times New Roman" pitchFamily="18" charset="0"/>
              </a:rPr>
              <a:t>sag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i="1" dirty="0" err="1" smtClean="0">
                <a:latin typeface="Times New Roman" pitchFamily="18" charset="0"/>
                <a:cs typeface="Times New Roman" pitchFamily="18" charset="0"/>
              </a:rPr>
              <a:t>mer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100</a:t>
            </a:r>
            <a:endParaRPr lang="ru-RU" i="1" u="sng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нтерферометрия под скользящими углами</a:t>
            </a:r>
            <a:br>
              <a:rPr lang="ru-RU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i="1" u="sng" dirty="0" smtClean="0">
                <a:latin typeface="Times New Roman" pitchFamily="18" charset="0"/>
                <a:cs typeface="Times New Roman" pitchFamily="18" charset="0"/>
              </a:rPr>
              <a:t>(нет сшивки, но чувствительность низкая)</a:t>
            </a:r>
            <a:endParaRPr lang="ru-RU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214942" y="348829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2 а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Стрелка вниз 7"/>
          <p:cNvSpPr/>
          <p:nvPr/>
        </p:nvSpPr>
        <p:spPr>
          <a:xfrm>
            <a:off x="2000232" y="2071678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00100" y="1571612"/>
            <a:ext cx="728667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змер рентгеновских источников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gt; 10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км, чаще около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мкм</a:t>
            </a:r>
          </a:p>
          <a:p>
            <a:pPr algn="ctr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Характерное расстояние между источником и зеркалом в лабораторных установках = 1 м </a:t>
            </a:r>
          </a:p>
          <a:p>
            <a:pPr algn="ctr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rct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км/1м)=10мкрад    - для 10мкм источников  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rct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мкм/1м)=100мкрад    - для 100мкм источников 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030166" y="500042"/>
            <a:ext cx="7185172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ребование на точность формы МРЗ на основе фигур вращения</a:t>
            </a:r>
            <a:endParaRPr lang="ru-RU" sz="2000" dirty="0"/>
          </a:p>
        </p:txBody>
      </p:sp>
      <p:sp>
        <p:nvSpPr>
          <p:cNvPr id="4" name="Стрелка вниз 3"/>
          <p:cNvSpPr/>
          <p:nvPr/>
        </p:nvSpPr>
        <p:spPr>
          <a:xfrm>
            <a:off x="4500562" y="3000372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5" name="Рисунок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885828"/>
            <a:ext cx="6885457" cy="4471998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571472" y="5401591"/>
            <a:ext cx="778674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AG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лазер с диодной накачкой и 2й гармоникой,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истема завода излучения в оптоволокно, 3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елитель пучка и поляризационные контроллеры,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ервый оптоволоконный источник сферической волны, 5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зучаемый эллипсоид вращения,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6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второй источник, 7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наблюдательная система, 8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CD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амера;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хема измерений аберраций источников и наблюдательной системы.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42976" y="71414"/>
            <a:ext cx="6858016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хема измерений формы поверхности эллипсоида </a:t>
            </a:r>
          </a:p>
          <a:p>
            <a:pPr algn="ctr"/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 ИДВС под скользящими углами </a:t>
            </a:r>
            <a:endParaRPr lang="ru-RU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500174"/>
            <a:ext cx="8572560" cy="204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428728" y="142852"/>
            <a:ext cx="6000792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едел точности ИДВС при измерении </a:t>
            </a:r>
          </a:p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ллипсоида  под скользящими углами </a:t>
            </a: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14282" y="4256324"/>
            <a:ext cx="878684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Связь высоты ступеньки на зеркале и на изображении:</a:t>
            </a:r>
          </a:p>
          <a:p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/2sin(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≈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ru-RU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0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2˚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Точность ИДВС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∆PV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2°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V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0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1нм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∙30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м  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3"/>
          <a:srcRect r="3125"/>
          <a:stretch>
            <a:fillRect/>
          </a:stretch>
        </p:blipFill>
        <p:spPr bwMode="auto">
          <a:xfrm>
            <a:off x="142908" y="1000108"/>
            <a:ext cx="8858248" cy="3500462"/>
          </a:xfrm>
          <a:prstGeom prst="rect">
            <a:avLst/>
          </a:prstGeom>
          <a:noFill/>
        </p:spPr>
      </p:pic>
      <p:sp>
        <p:nvSpPr>
          <p:cNvPr id="3" name="Прямоугольник 2"/>
          <p:cNvSpPr/>
          <p:nvPr/>
        </p:nvSpPr>
        <p:spPr>
          <a:xfrm>
            <a:off x="1000100" y="214290"/>
            <a:ext cx="7358114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/>
                <a:ea typeface="Times New Roman"/>
              </a:rPr>
              <a:t>Связь точек на изображении и точек на измеряемой поверхности</a:t>
            </a:r>
            <a:endParaRPr lang="ru-RU" sz="2000" dirty="0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418591" y="4643446"/>
            <a:ext cx="558216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змеряемая поверхность эллипсоид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лоскость объектов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лоскость изображения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наблюдательная система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ординаты точек на </a:t>
            </a:r>
            <a:r>
              <a:rPr lang="ru-RU" sz="1600" dirty="0" smtClean="0">
                <a:latin typeface="Times New Roman"/>
                <a:ea typeface="Times New Roman"/>
              </a:rPr>
              <a:t>измеряемой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оверхности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ординаты точек, которые видим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6072188" y="4354536"/>
          <a:ext cx="2679700" cy="2432050"/>
        </p:xfrm>
        <a:graphic>
          <a:graphicData uri="http://schemas.openxmlformats.org/presentationml/2006/ole">
            <p:oleObj spid="_x0000_s15377" name="Equation" r:id="rId4" imgW="1790640" imgH="1625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1214422"/>
            <a:ext cx="6429420" cy="2736107"/>
          </a:xfrm>
          <a:prstGeom prst="rect">
            <a:avLst/>
          </a:prstGeom>
          <a:noFill/>
        </p:spPr>
      </p:pic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1428728" y="428604"/>
            <a:ext cx="6500858" cy="64633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хема измерений эллипсоида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 ошибками установки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ΔХ, ΔУ, ΔZ,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Δα, Δβ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 координатами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6" name="Рисунок 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488" y="5000636"/>
            <a:ext cx="3448050" cy="1318811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2357422" y="4488428"/>
            <a:ext cx="4857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нтерферограмма в номинальной системе</a:t>
            </a:r>
            <a:endParaRPr lang="ru-RU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1357298"/>
            <a:ext cx="7215238" cy="5357850"/>
          </a:xfrm>
          <a:prstGeom prst="rect">
            <a:avLst/>
          </a:prstGeom>
          <a:noFill/>
        </p:spPr>
      </p:pic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357158" y="214290"/>
            <a:ext cx="8429684" cy="100027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нтерферограммы и аберрации, соответствующие ошибкам установки эллипсоида: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) ΔХ=0.2мм или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Δβ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0.11°; б) Δ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0.2мм или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Δα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0.11°; с) Δ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0.5мм.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елая линия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онтур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нтерферограммы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в номинальной системе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rcRect l="24693" t="19658" r="9567" b="15670"/>
          <a:stretch>
            <a:fillRect/>
          </a:stretch>
        </p:blipFill>
        <p:spPr bwMode="auto">
          <a:xfrm>
            <a:off x="1000100" y="857232"/>
            <a:ext cx="7207561" cy="4181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0" y="5380672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/>
                <a:ea typeface="Times New Roman"/>
              </a:rPr>
              <a:t>1 – </a:t>
            </a:r>
            <a:r>
              <a:rPr lang="en-US" dirty="0" smtClean="0">
                <a:latin typeface="Times New Roman"/>
                <a:ea typeface="Times New Roman"/>
              </a:rPr>
              <a:t>Ng</a:t>
            </a:r>
            <a:r>
              <a:rPr lang="ru-RU" dirty="0" smtClean="0">
                <a:latin typeface="Times New Roman"/>
                <a:ea typeface="Times New Roman"/>
              </a:rPr>
              <a:t>: </a:t>
            </a:r>
            <a:r>
              <a:rPr lang="en-US" dirty="0" smtClean="0">
                <a:latin typeface="Times New Roman"/>
                <a:ea typeface="Times New Roman"/>
              </a:rPr>
              <a:t>YAG</a:t>
            </a:r>
            <a:r>
              <a:rPr lang="ru-RU" dirty="0" smtClean="0">
                <a:latin typeface="Times New Roman"/>
                <a:ea typeface="Times New Roman"/>
              </a:rPr>
              <a:t> лазер, 2 – система завода излучения в оптоволокно, 3 – делитель пучка и поляризационный контроллер, 4 – первый оптоволоконный источник сферической волны, </a:t>
            </a:r>
          </a:p>
          <a:p>
            <a:r>
              <a:rPr lang="ru-RU" dirty="0" smtClean="0">
                <a:latin typeface="Times New Roman"/>
                <a:ea typeface="Times New Roman"/>
              </a:rPr>
              <a:t>5 – измеряемый эллипсоид вращения, 6 – второй источник, 7 – наблюдательная система, </a:t>
            </a:r>
          </a:p>
          <a:p>
            <a:r>
              <a:rPr lang="ru-RU" dirty="0" smtClean="0">
                <a:latin typeface="Times New Roman"/>
                <a:ea typeface="Times New Roman"/>
              </a:rPr>
              <a:t>8 – </a:t>
            </a:r>
            <a:r>
              <a:rPr lang="en-US" dirty="0" smtClean="0">
                <a:latin typeface="Times New Roman"/>
                <a:ea typeface="Times New Roman"/>
              </a:rPr>
              <a:t>CCD</a:t>
            </a:r>
            <a:r>
              <a:rPr lang="ru-RU" dirty="0" smtClean="0">
                <a:latin typeface="Times New Roman"/>
                <a:ea typeface="Times New Roman"/>
              </a:rPr>
              <a:t> камера; </a:t>
            </a:r>
            <a:r>
              <a:rPr lang="en-US" dirty="0" smtClean="0">
                <a:latin typeface="Times New Roman"/>
                <a:ea typeface="Times New Roman"/>
              </a:rPr>
              <a:t>b</a:t>
            </a:r>
            <a:r>
              <a:rPr lang="ru-RU" dirty="0" smtClean="0">
                <a:latin typeface="Times New Roman"/>
                <a:ea typeface="Times New Roman"/>
              </a:rPr>
              <a:t>) - фотография эллипсоида вращения.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85720" y="181253"/>
            <a:ext cx="8572528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/>
                <a:ea typeface="Times New Roman"/>
              </a:rPr>
              <a:t>Измерения формы поверхности эллипсоида вращения на ИДВС</a:t>
            </a:r>
            <a:endParaRPr lang="ru-RU" sz="24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13</TotalTime>
  <Words>688</Words>
  <PresentationFormat>Экран (4:3)</PresentationFormat>
  <Paragraphs>83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Поток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malyshev</cp:lastModifiedBy>
  <cp:revision>120</cp:revision>
  <dcterms:modified xsi:type="dcterms:W3CDTF">2016-11-10T11:55:26Z</dcterms:modified>
</cp:coreProperties>
</file>